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476C6D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Wymagania edukacyjne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630434689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630434690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630434691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630434692" r:id="rId14"/>
              </w:objec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630434693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</w:t>
            </w:r>
            <w:r>
              <w:lastRenderedPageBreak/>
              <w:t xml:space="preserve">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630434694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630434695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630434696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2.3. Rozszerzalność 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podaje przykłady rozszerzalności temperaturowej w życiu codziennym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podaje przykłady rozszerzalności temperaturowej ciał stałych, cieczy i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wyjaśnia zachowanie taśmy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630434697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630434698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630434699" r:id="rId27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630434700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opisuje ruch ciała w podanym układzie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lasyfikuje ruchy ze względu na kształt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biera układ odniesienia i opisuj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630434701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630434702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630434703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>Ruch 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lastRenderedPageBreak/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630434704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5.3. Pierwsza zasada 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na prostych przykładach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analizuje zachowanie się ciał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pisuje doświadczenie potwierdzając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na podstawie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 xml:space="preserve">suje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zjawiskoodrzutu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Druga zasada 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pisuje ruch ciała pod działani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</w:t>
            </w:r>
            <w:r w:rsidR="004D6EF4" w:rsidRPr="006D1637">
              <w:rPr>
                <w:rFonts w:asciiTheme="minorHAnsi" w:hAnsiTheme="minorHAnsi"/>
                <w:szCs w:val="18"/>
              </w:rPr>
              <w:lastRenderedPageBreak/>
              <w:t xml:space="preserve">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630434705" r:id="rId38"/>
              </w:objec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630434706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630434707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630434708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630434709" r:id="rId45"/>
              </w:objec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630434710" r:id="rId46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630434711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630434712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630434713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630434714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630434715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630434716" r:id="rId56"/>
              </w:objec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630434717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tosuje zasadę zachowania energii mechanicznej do rozwiązywania zadań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27A5" w:rsidRDefault="003027A5" w:rsidP="00285D6F">
      <w:r>
        <w:separator/>
      </w:r>
    </w:p>
  </w:endnote>
  <w:endnote w:type="continuationSeparator" w:id="1">
    <w:p w:rsidR="003027A5" w:rsidRDefault="003027A5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6C6D" w:rsidRDefault="00476C6D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7158B0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7158B0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 </w:t>
    </w:r>
  </w:p>
  <w:p w:rsidR="00D22F46" w:rsidRDefault="007158B0" w:rsidP="00EE01FE">
    <w:pPr>
      <w:pStyle w:val="Stopka"/>
      <w:tabs>
        <w:tab w:val="clear" w:pos="9072"/>
        <w:tab w:val="right" w:pos="9639"/>
      </w:tabs>
      <w:ind w:left="-567" w:right="1"/>
    </w:pPr>
    <w:r w:rsidRPr="007158B0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  <w:p w:rsidR="00D22F46" w:rsidRDefault="007158B0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476C6D">
      <w:rPr>
        <w:noProof/>
      </w:rPr>
      <w:t>1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6C6D" w:rsidRDefault="00476C6D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27A5" w:rsidRDefault="003027A5" w:rsidP="00285D6F">
      <w:r>
        <w:separator/>
      </w:r>
    </w:p>
  </w:footnote>
  <w:footnote w:type="continuationSeparator" w:id="1">
    <w:p w:rsidR="003027A5" w:rsidRDefault="003027A5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6C6D" w:rsidRDefault="00476C6D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tab/>
    </w:r>
    <w:r>
      <w:tab/>
    </w:r>
    <w:r>
      <w:tab/>
    </w:r>
    <w:r>
      <w:tab/>
    </w:r>
    <w:r>
      <w:tab/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6C6D" w:rsidRDefault="00476C6D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027A5"/>
    <w:rsid w:val="00317434"/>
    <w:rsid w:val="0032207A"/>
    <w:rsid w:val="003572A4"/>
    <w:rsid w:val="003B19DC"/>
    <w:rsid w:val="003C5FC9"/>
    <w:rsid w:val="003E1A8B"/>
    <w:rsid w:val="003E5866"/>
    <w:rsid w:val="00435B7E"/>
    <w:rsid w:val="00476C6D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158B0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Relationship Id="rId67" Type="http://schemas.microsoft.com/office/2007/relationships/stylesWithEffects" Target="stylesWithEffects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6C5F8-2A1D-4A17-9815-A19A4CF64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708</Words>
  <Characters>16249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Krzysztof</cp:lastModifiedBy>
  <cp:revision>3</cp:revision>
  <dcterms:created xsi:type="dcterms:W3CDTF">2019-09-19T19:44:00Z</dcterms:created>
  <dcterms:modified xsi:type="dcterms:W3CDTF">2019-09-19T19:44:00Z</dcterms:modified>
</cp:coreProperties>
</file>